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  <p:sldId id="263" r:id="rId7"/>
    <p:sldId id="264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300625" y="212942"/>
            <a:ext cx="11686784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Тыквы семена 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ucurbit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emin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Тыква обыкновенная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ucurbit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epo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Тыква мускатная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ucurbit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oschat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uch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)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oir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Тыква крупная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ucurbit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xim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uch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Тыквенные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ucurbit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2" name="Picture 2" descr="E:\Фото растений\Плоды, семена, почки\Cucurbita pepo\Graines_de_courge_sechee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57808" y="3466578"/>
            <a:ext cx="4521895" cy="33914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" descr="E:\Фото растений\Плоды, семена, почки\Cucurbita pepo\210747_bb8ecb8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65876"/>
            <a:ext cx="7135035" cy="4758520"/>
          </a:xfrm>
          <a:prstGeom prst="rect">
            <a:avLst/>
          </a:prstGeom>
          <a:noFill/>
        </p:spPr>
      </p:pic>
      <p:pic>
        <p:nvPicPr>
          <p:cNvPr id="4098" name="Picture 2" descr="E:\Фото растений\Плоды, семена, почки\Cucurbita pepo\Cucurbita_pepo_var._styriaca0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1945" y="946616"/>
            <a:ext cx="5240055" cy="47903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437650" y="1450039"/>
          <a:ext cx="7765341" cy="199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3" imgW="6131065" imgH="1574896" progId="ChemDraw.Document.6.0">
                  <p:embed/>
                </p:oleObj>
              </mc:Choice>
              <mc:Fallback>
                <p:oleObj name="CS ChemDraw Drawing" r:id="rId3" imgW="6131065" imgH="1574896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50" y="1450039"/>
                        <a:ext cx="7765341" cy="1994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34443" y="4427298"/>
          <a:ext cx="7887695" cy="144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S ChemDraw Drawing" r:id="rId5" imgW="5485321" imgH="1005891" progId="ChemDraw.Document.6.0">
                  <p:embed/>
                </p:oleObj>
              </mc:Choice>
              <mc:Fallback>
                <p:oleObj name="CS ChemDraw Drawing" r:id="rId5" imgW="5485321" imgH="100589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43" y="4427298"/>
                        <a:ext cx="7887695" cy="144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518890" y="2668045"/>
          <a:ext cx="1825974" cy="198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7" imgW="1121286" imgH="1215282" progId="ChemDraw.Document.6.0">
                  <p:embed/>
                </p:oleObj>
              </mc:Choice>
              <mc:Fallback>
                <p:oleObj name="CS ChemDraw Drawing" r:id="rId7" imgW="1121286" imgH="121528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8890" y="2668045"/>
                        <a:ext cx="1825974" cy="1981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3306871" y="3194137"/>
            <a:ext cx="24175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α-токоферол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171140" y="4862187"/>
            <a:ext cx="24175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dirty="0" err="1" smtClean="0">
                <a:latin typeface="Calibri" pitchFamily="34" charset="0"/>
                <a:cs typeface="Calibri" pitchFamily="34" charset="0"/>
              </a:rPr>
              <a:t>кукурбитин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407079" y="5987441"/>
            <a:ext cx="17912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β-каротин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200416" y="1372489"/>
            <a:ext cx="1174941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ачество сырья регламентируется ГФ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 –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ФС.2.5.0100.18 по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одержанию </a:t>
            </a:r>
            <a:r>
              <a:rPr lang="ru-RU" sz="4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суммы </a:t>
            </a:r>
            <a:r>
              <a:rPr lang="ru-RU" sz="4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липофильных</a:t>
            </a:r>
            <a:r>
              <a:rPr lang="ru-RU" sz="4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вещест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5%) определяемой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равиметрическим методом после экстракции </a:t>
            </a:r>
            <a:r>
              <a:rPr kumimoji="0" lang="ru-RU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ян </a:t>
            </a:r>
            <a:r>
              <a:rPr lang="ru-RU" sz="4000" smtClean="0">
                <a:latin typeface="Times New Roman" pitchFamily="18" charset="0"/>
                <a:cs typeface="Times New Roman" pitchFamily="18" charset="0"/>
              </a:rPr>
              <a:t>хлороформом</a:t>
            </a:r>
            <a:r>
              <a:rPr kumimoji="0" lang="ru-RU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 последующей отгонкой растворителя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101184" y="225468"/>
            <a:ext cx="552138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семян тыквы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1025" name="Picture 1" descr="C:\Users\User\Downloads\12872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2292" y="1014608"/>
            <a:ext cx="3960615" cy="5843392"/>
          </a:xfrm>
          <a:prstGeom prst="rect">
            <a:avLst/>
          </a:prstGeom>
          <a:noFill/>
        </p:spPr>
      </p:pic>
      <p:pic>
        <p:nvPicPr>
          <p:cNvPr id="1026" name="Picture 2" descr="C:\Users\User\Downloads\14edb9b8a86ebfe86500131ad38aac9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8901" y="1052186"/>
            <a:ext cx="5905229" cy="580581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C:\Users\User\Downloads\101739237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16748" y="1190625"/>
            <a:ext cx="6419850" cy="5667375"/>
          </a:xfrm>
          <a:prstGeom prst="rect">
            <a:avLst/>
          </a:prstGeom>
          <a:noFill/>
        </p:spPr>
      </p:pic>
      <p:pic>
        <p:nvPicPr>
          <p:cNvPr id="4" name="Picture 2" descr="C:\Users\User\Downloads\2156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89973"/>
            <a:ext cx="6029286" cy="566802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User\Downloads\df09ec26512044ac6eb24c01fd1e789f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41117" y="1266191"/>
            <a:ext cx="8267309" cy="44212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1</TotalTime>
  <Words>69</Words>
  <Application>Microsoft Office PowerPoint</Application>
  <PresentationFormat>Широкоэкранный</PresentationFormat>
  <Paragraphs>12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211</cp:revision>
  <dcterms:created xsi:type="dcterms:W3CDTF">2017-09-02T10:15:39Z</dcterms:created>
  <dcterms:modified xsi:type="dcterms:W3CDTF">2019-09-04T16:03:04Z</dcterms:modified>
</cp:coreProperties>
</file>